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hởi động" id="{D4AC8DE5-9C23-4787-AD45-87160D57D356}">
          <p14:sldIdLst>
            <p14:sldId id="272"/>
            <p14:sldId id="271"/>
            <p14:sldId id="276"/>
          </p14:sldIdLst>
        </p14:section>
        <p14:section name="Khám phá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Vận dụng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85" d="100"/>
          <a:sy n="85" d="100"/>
        </p:scale>
        <p:origin x="59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35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264564" y="2193139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,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thửa ruộng là: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hửa ruộng là: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92449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 dirty="0">
                <a:solidFill>
                  <a:srgbClr val="F266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sẽ biến đổi hình thang thành hình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 dirty="0">
                <a:solidFill>
                  <a:srgbClr val="F2664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được diện tích hình thang, em cần có mấy số đo?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Đối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chiếu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mục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vi-VN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iêu: </a:t>
              </a:r>
              <a:r>
                <a:rPr lang="vi-VN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700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Định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hướng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học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ập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iếp</a:t>
              </a:r>
              <a:r>
                <a:rPr lang="en-US" altLang="zh-CN" sz="5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5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theo</a:t>
              </a:r>
              <a:endParaRPr lang="zh-CN" sz="54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724400"/>
            <a:ext cx="12202107" cy="186800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09800" y="3857571"/>
            <a:ext cx="585288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4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646331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</a:p>
          <a:p>
            <a:pPr algn="l">
              <a:lnSpc>
                <a:spcPct val="150000"/>
              </a:lnSpc>
            </a:pP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000" i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inpin heiti" charset="-122"/>
                  <a:cs typeface="Times New Roman" panose="02020603050405020304" pitchFamily="18" charset="0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inpin heiti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84</TotalTime>
  <Words>685</Words>
  <Application>Microsoft Office PowerPoint</Application>
  <PresentationFormat>Widescreen</PresentationFormat>
  <Paragraphs>125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#9Slide02 Noi dung dai</vt:lpstr>
      <vt:lpstr>#9Slide02 Tieu de dai</vt:lpstr>
      <vt:lpstr>Arial</vt:lpstr>
      <vt:lpstr>Calibri</vt:lpstr>
      <vt:lpstr>Cambria</vt:lpstr>
      <vt:lpstr>等线</vt:lpstr>
      <vt:lpstr>inpin heit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ismail - [2010]</cp:lastModifiedBy>
  <cp:revision>60</cp:revision>
  <dcterms:created xsi:type="dcterms:W3CDTF">2021-12-20T02:23:43Z</dcterms:created>
  <dcterms:modified xsi:type="dcterms:W3CDTF">2022-01-17T08:55:08Z</dcterms:modified>
  <cp:category>9Slide.vn</cp:category>
  <cp:contentStatus>9Slide</cp:contentStatus>
</cp:coreProperties>
</file>